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media1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0"/>
  </p:notesMasterIdLst>
  <p:sldIdLst>
    <p:sldId id="276" r:id="rId3"/>
    <p:sldId id="277" r:id="rId4"/>
    <p:sldId id="303" r:id="rId5"/>
    <p:sldId id="278" r:id="rId6"/>
    <p:sldId id="279" r:id="rId7"/>
    <p:sldId id="280" r:id="rId8"/>
    <p:sldId id="281" r:id="rId9"/>
    <p:sldId id="282" r:id="rId10"/>
    <p:sldId id="283" r:id="rId11"/>
    <p:sldId id="257" r:id="rId12"/>
    <p:sldId id="286" r:id="rId13"/>
    <p:sldId id="287" r:id="rId14"/>
    <p:sldId id="288" r:id="rId15"/>
    <p:sldId id="289" r:id="rId16"/>
    <p:sldId id="290" r:id="rId17"/>
    <p:sldId id="304" r:id="rId18"/>
    <p:sldId id="291" r:id="rId19"/>
    <p:sldId id="292" r:id="rId20"/>
    <p:sldId id="284" r:id="rId21"/>
    <p:sldId id="293" r:id="rId22"/>
    <p:sldId id="294" r:id="rId23"/>
    <p:sldId id="295" r:id="rId24"/>
    <p:sldId id="296" r:id="rId25"/>
    <p:sldId id="297" r:id="rId26"/>
    <p:sldId id="298" r:id="rId27"/>
    <p:sldId id="300" r:id="rId28"/>
    <p:sldId id="302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CCFF33"/>
    <a:srgbClr val="99FF66"/>
    <a:srgbClr val="66FFFF"/>
    <a:srgbClr val="FF9900"/>
    <a:srgbClr val="FF66FF"/>
    <a:srgbClr val="FFCCCC"/>
    <a:srgbClr val="66FF99"/>
    <a:srgbClr val="CCECFF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8" autoAdjust="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ECBD3-C6F1-4190-8B83-D52F8ECE45C4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66F93-C21B-444F-B45B-2939CAB6C2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14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8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7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4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42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035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13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02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94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30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788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986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3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114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36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14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69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9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4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8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9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30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8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84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624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3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0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33.gif"/><Relationship Id="rId3" Type="http://schemas.openxmlformats.org/officeDocument/2006/relationships/slideLayout" Target="../slideLayouts/slideLayout2.xml"/><Relationship Id="rId7" Type="http://schemas.openxmlformats.org/officeDocument/2006/relationships/slide" Target="slide22.xml"/><Relationship Id="rId12" Type="http://schemas.openxmlformats.org/officeDocument/2006/relationships/image" Target="../media/image32.gif"/><Relationship Id="rId2" Type="http://schemas.openxmlformats.org/officeDocument/2006/relationships/audio" Target="../media/media1.wav"/><Relationship Id="rId16" Type="http://schemas.openxmlformats.org/officeDocument/2006/relationships/slide" Target="slide27.xml"/><Relationship Id="rId1" Type="http://schemas.microsoft.com/office/2007/relationships/media" Target="../media/media1.wav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image" Target="../media/image35.png"/><Relationship Id="rId10" Type="http://schemas.openxmlformats.org/officeDocument/2006/relationships/slide" Target="slide25.xml"/><Relationship Id="rId4" Type="http://schemas.openxmlformats.org/officeDocument/2006/relationships/image" Target="../media/image31.png"/><Relationship Id="rId9" Type="http://schemas.openxmlformats.org/officeDocument/2006/relationships/slide" Target="slide24.xml"/><Relationship Id="rId14" Type="http://schemas.openxmlformats.org/officeDocument/2006/relationships/image" Target="../media/image34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slide" Target="slide5.xml"/><Relationship Id="rId7" Type="http://schemas.openxmlformats.org/officeDocument/2006/relationships/slide" Target="slide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4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9.x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9.x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9.x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9.x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9.xml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9.x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8.png"/><Relationship Id="rId5" Type="http://schemas.openxmlformats.org/officeDocument/2006/relationships/slide" Target="slide2.xml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.bin"/><Relationship Id="rId5" Type="http://schemas.openxmlformats.org/officeDocument/2006/relationships/slide" Target="slide2.xml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9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2.bin"/><Relationship Id="rId5" Type="http://schemas.openxmlformats.org/officeDocument/2006/relationships/slide" Target="slide2.xml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3.bin"/><Relationship Id="rId5" Type="http://schemas.openxmlformats.org/officeDocument/2006/relationships/slide" Target="slide2.xml"/><Relationship Id="rId4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1676400"/>
            <a:ext cx="3267075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2" name="Picture 4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5" y="1755775"/>
            <a:ext cx="18288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3" name="Picture 5" descr="image0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300412"/>
            <a:ext cx="3413125" cy="25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4" name="Picture 6" descr="image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925" y="4456112"/>
            <a:ext cx="20494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7" name="Picture 9" descr="anh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9175"/>
            <a:ext cx="2895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179" name="Picture 11" descr="anh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189537"/>
            <a:ext cx="38862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dung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bài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cũ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2" name="Cloud 1"/>
          <p:cNvSpPr/>
          <p:nvPr/>
        </p:nvSpPr>
        <p:spPr>
          <a:xfrm>
            <a:off x="1143000" y="2895600"/>
            <a:ext cx="3052762" cy="1619250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 SỐ VÀ TỈ SỐ PHẦN TRĂM</a:t>
            </a:r>
          </a:p>
        </p:txBody>
      </p:sp>
    </p:spTree>
    <p:extLst>
      <p:ext uri="{BB962C8B-B14F-4D97-AF65-F5344CB8AC3E}">
        <p14:creationId xmlns:p14="http://schemas.microsoft.com/office/powerpoint/2010/main" val="100005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Block Arc 19"/>
          <p:cNvSpPr/>
          <p:nvPr/>
        </p:nvSpPr>
        <p:spPr>
          <a:xfrm>
            <a:off x="937133" y="375320"/>
            <a:ext cx="7383438" cy="3848666"/>
          </a:xfrm>
          <a:prstGeom prst="blockArc">
            <a:avLst>
              <a:gd name="adj1" fmla="val 10827577"/>
              <a:gd name="adj2" fmla="val 21547589"/>
              <a:gd name="adj3" fmla="val 23382"/>
            </a:avLst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9600" y="975825"/>
            <a:ext cx="8120403" cy="4094328"/>
          </a:xfrm>
          <a:prstGeom prst="rect">
            <a:avLst/>
          </a:prstGeom>
        </p:spPr>
        <p:txBody>
          <a:bodyPr wrap="none">
            <a:prstTxWarp prst="textArchUp">
              <a:avLst>
                <a:gd name="adj" fmla="val 10790616"/>
              </a:avLst>
            </a:prstTxWarp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pt-BR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. SỐ THẬP PHÂN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739" y="5662964"/>
            <a:ext cx="5610225" cy="119503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0EEABEA-264C-8410-ACE0-C873C56D17CD}"/>
              </a:ext>
            </a:extLst>
          </p:cNvPr>
          <p:cNvSpPr/>
          <p:nvPr/>
        </p:nvSpPr>
        <p:spPr>
          <a:xfrm>
            <a:off x="1" y="2666999"/>
            <a:ext cx="9296400" cy="222345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 </a:t>
            </a:r>
            <a:r>
              <a:rPr lang="en-US" sz="29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8</a:t>
            </a:r>
            <a:r>
              <a:rPr kumimoji="0" lang="en-US" sz="2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BÀI 31.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 SỐ BÀI TOÁN VỀ TỈ SỐ VÀ TỈ SỐ PHẦN TRĂM (TIẾT 2)</a:t>
            </a:r>
          </a:p>
        </p:txBody>
      </p:sp>
    </p:spTree>
    <p:extLst>
      <p:ext uri="{BB962C8B-B14F-4D97-AF65-F5344CB8AC3E}">
        <p14:creationId xmlns:p14="http://schemas.microsoft.com/office/powerpoint/2010/main" val="174887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eptagon 2"/>
          <p:cNvSpPr/>
          <p:nvPr/>
        </p:nvSpPr>
        <p:spPr>
          <a:xfrm>
            <a:off x="457200" y="14478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5400" y="1600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2562865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01488"/>
              </p:ext>
            </p:extLst>
          </p:nvPr>
        </p:nvGraphicFramePr>
        <p:xfrm>
          <a:off x="2073218" y="2444995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774360" progId="Equation.DSMT4">
                  <p:embed/>
                </p:oleObj>
              </mc:Choice>
              <mc:Fallback>
                <p:oleObj name="Equation" r:id="rId2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3218" y="2444995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6668"/>
              </p:ext>
            </p:extLst>
          </p:nvPr>
        </p:nvGraphicFramePr>
        <p:xfrm>
          <a:off x="6285316" y="2402185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774360" progId="Equation.DSMT4">
                  <p:embed/>
                </p:oleObj>
              </mc:Choice>
              <mc:Fallback>
                <p:oleObj name="Equation" r:id="rId4" imgW="596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5316" y="2402185"/>
                        <a:ext cx="59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3348335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34734"/>
              </p:ext>
            </p:extLst>
          </p:nvPr>
        </p:nvGraphicFramePr>
        <p:xfrm>
          <a:off x="7347064" y="3161953"/>
          <a:ext cx="83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774360" progId="Equation.DSMT4">
                  <p:embed/>
                </p:oleObj>
              </mc:Choice>
              <mc:Fallback>
                <p:oleObj name="Equation" r:id="rId6" imgW="8380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064" y="3161953"/>
                        <a:ext cx="83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880379" y="4452792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40353"/>
              </p:ext>
            </p:extLst>
          </p:nvPr>
        </p:nvGraphicFramePr>
        <p:xfrm>
          <a:off x="6235700" y="516890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774360" progId="Equation.DSMT4">
                  <p:embed/>
                </p:oleObj>
              </mc:Choice>
              <mc:Fallback>
                <p:oleObj name="Equation" r:id="rId8" imgW="86328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16890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34332CD-60ED-42E6-2974-25C90B530CDA}"/>
              </a:ext>
            </a:extLst>
          </p:cNvPr>
          <p:cNvSpPr txBox="1"/>
          <p:nvPr/>
        </p:nvSpPr>
        <p:spPr>
          <a:xfrm>
            <a:off x="381000" y="703146"/>
            <a:ext cx="6029215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Hai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28E27D9-4847-C71F-BB40-34E3A1F976CB}"/>
                  </a:ext>
                </a:extLst>
              </p:cNvPr>
              <p:cNvSpPr txBox="1"/>
              <p:nvPr/>
            </p:nvSpPr>
            <p:spPr>
              <a:xfrm>
                <a:off x="6858000" y="2562865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𝑚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ℕ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sSup>
                      <m:sSup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ℕ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28E27D9-4847-C71F-BB40-34E3A1F97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2562865"/>
                <a:ext cx="4572000" cy="461665"/>
              </a:xfrm>
              <a:prstGeom prst="rect">
                <a:avLst/>
              </a:prstGeom>
              <a:blipFill>
                <a:blip r:embed="rId10"/>
                <a:stretch>
                  <a:fillRect l="-200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180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9" grpId="0"/>
      <p:bldP spid="19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80379" y="152400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70928"/>
              </p:ext>
            </p:extLst>
          </p:nvPr>
        </p:nvGraphicFramePr>
        <p:xfrm>
          <a:off x="6235700" y="868508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774360" progId="Equation.DSMT4">
                  <p:embed/>
                </p:oleObj>
              </mc:Choice>
              <mc:Fallback>
                <p:oleObj name="Equation" r:id="rId2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868508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057400"/>
            <a:ext cx="845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4800" y="2657670"/>
            <a:ext cx="6328105" cy="1457130"/>
          </a:xfrm>
          <a:prstGeom prst="rect">
            <a:avLst/>
          </a:prstGeom>
          <a:solidFill>
            <a:srgbClr val="FFCCCC"/>
          </a:solidFill>
          <a:ln>
            <a:solidFill>
              <a:srgbClr val="FF99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24903" y="4491335"/>
            <a:ext cx="6017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84721"/>
              </p:ext>
            </p:extLst>
          </p:nvPr>
        </p:nvGraphicFramePr>
        <p:xfrm>
          <a:off x="3048000" y="5029200"/>
          <a:ext cx="179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774360" progId="Equation.DSMT4">
                  <p:embed/>
                </p:oleObj>
              </mc:Choice>
              <mc:Fallback>
                <p:oleObj name="Equation" r:id="rId4" imgW="1790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5029200"/>
                        <a:ext cx="1790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819650" y="5177134"/>
            <a:ext cx="16450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  <p:pic>
        <p:nvPicPr>
          <p:cNvPr id="25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905" y="2019977"/>
            <a:ext cx="2110761" cy="232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152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3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959" y="57495"/>
            <a:ext cx="5513435" cy="445795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ro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1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4572000"/>
            <a:ext cx="8364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1479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24204"/>
              </p:ext>
            </p:extLst>
          </p:nvPr>
        </p:nvGraphicFramePr>
        <p:xfrm>
          <a:off x="2929731" y="5179715"/>
          <a:ext cx="328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774360" progId="Equation.DSMT4">
                  <p:embed/>
                </p:oleObj>
              </mc:Choice>
              <mc:Fallback>
                <p:oleObj name="Equation" r:id="rId2" imgW="327636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31" y="5179715"/>
                        <a:ext cx="32845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748"/>
            <a:ext cx="3115595" cy="3102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27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9474" y="12954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Muốn tìm một số biết       của nó bằng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, ta tính …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78583" y="1114753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9475" y="2129135"/>
            <a:ext cx="8303525" cy="1318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……...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173455" y="2910346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eptagon 2"/>
          <p:cNvSpPr/>
          <p:nvPr/>
        </p:nvSpPr>
        <p:spPr>
          <a:xfrm>
            <a:off x="457200" y="2286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5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40554"/>
              </p:ext>
            </p:extLst>
          </p:nvPr>
        </p:nvGraphicFramePr>
        <p:xfrm>
          <a:off x="3314700" y="11430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774360" progId="Equation.DSMT4">
                  <p:embed/>
                </p:oleObj>
              </mc:Choice>
              <mc:Fallback>
                <p:oleObj name="Equation" r:id="rId2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4700" y="11430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31159"/>
              </p:ext>
            </p:extLst>
          </p:nvPr>
        </p:nvGraphicFramePr>
        <p:xfrm>
          <a:off x="6622026" y="1054100"/>
          <a:ext cx="68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774360" progId="Equation.DSMT4">
                  <p:embed/>
                </p:oleObj>
              </mc:Choice>
              <mc:Fallback>
                <p:oleObj name="Equation" r:id="rId4" imgW="685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2026" y="1054100"/>
                        <a:ext cx="68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40722"/>
              </p:ext>
            </p:extLst>
          </p:nvPr>
        </p:nvGraphicFramePr>
        <p:xfrm>
          <a:off x="4244819" y="2859736"/>
          <a:ext cx="93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774360" progId="Equation.DSMT4">
                  <p:embed/>
                </p:oleObj>
              </mc:Choice>
              <mc:Fallback>
                <p:oleObj name="Equation" r:id="rId6" imgW="939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819" y="2859736"/>
                        <a:ext cx="939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57199" y="3995593"/>
            <a:ext cx="8303525" cy="2329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22281"/>
              </p:ext>
            </p:extLst>
          </p:nvPr>
        </p:nvGraphicFramePr>
        <p:xfrm>
          <a:off x="392430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774360" progId="Equation.DSMT4">
                  <p:embed/>
                </p:oleObj>
              </mc:Choice>
              <mc:Fallback>
                <p:oleObj name="Equation" r:id="rId8" imgW="990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41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9" grpId="0"/>
      <p:bldP spid="18" grpId="0" animBg="1"/>
      <p:bldP spid="3" grpId="0" animBg="1"/>
      <p:bldP spid="4" grpId="0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A3A62C0-E946-B0D2-19EA-9C4EED04076C}"/>
              </a:ext>
            </a:extLst>
          </p:cNvPr>
          <p:cNvSpPr txBox="1"/>
          <p:nvPr/>
        </p:nvSpPr>
        <p:spPr>
          <a:xfrm>
            <a:off x="304800" y="81116"/>
            <a:ext cx="931545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Lợ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%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5DB45EE-AA9A-F54C-F58D-B6533FFC986F}"/>
                  </a:ext>
                </a:extLst>
              </p:cNvPr>
              <p:cNvSpPr txBox="1"/>
              <p:nvPr/>
            </p:nvSpPr>
            <p:spPr>
              <a:xfrm>
                <a:off x="762000" y="2590800"/>
                <a:ext cx="6989414" cy="22762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25%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ố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ố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3: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12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5DB45EE-AA9A-F54C-F58D-B6533FFC9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90800"/>
                <a:ext cx="6989414" cy="2276201"/>
              </a:xfrm>
              <a:prstGeom prst="rect">
                <a:avLst/>
              </a:prstGeom>
              <a:blipFill>
                <a:blip r:embed="rId2"/>
                <a:stretch>
                  <a:fillRect l="-2180" t="-3753" r="-1221" b="-2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6494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CF413AF-0AC5-DAAD-5DFB-3989165603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513" y="1651862"/>
            <a:ext cx="8650974" cy="3554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12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304800" y="2819400"/>
            <a:ext cx="8382000" cy="3048000"/>
          </a:xfrm>
          <a:prstGeom prst="ellipse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5300" y="406484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0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35814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60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195465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52901"/>
              </p:ext>
            </p:extLst>
          </p:nvPr>
        </p:nvGraphicFramePr>
        <p:xfrm>
          <a:off x="3200400" y="4881265"/>
          <a:ext cx="2019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774360" progId="Equation.DSMT4">
                  <p:embed/>
                </p:oleObj>
              </mc:Choice>
              <mc:Fallback>
                <p:oleObj name="Equation" r:id="rId2" imgW="201924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81265"/>
                        <a:ext cx="20193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53870" y="5029200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1971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  <p:bldP spid="3" grpId="0"/>
      <p:bldP spid="5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47" y="3564634"/>
            <a:ext cx="4733951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11257"/>
            <a:ext cx="4934898" cy="2407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3" name="Cloud 2"/>
          <p:cNvSpPr/>
          <p:nvPr/>
        </p:nvSpPr>
        <p:spPr>
          <a:xfrm>
            <a:off x="304800" y="2819400"/>
            <a:ext cx="3627050" cy="1828800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21428982">
            <a:off x="2811831" y="1393429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6" name="TextBox 15"/>
          <p:cNvSpPr txBox="1"/>
          <p:nvPr/>
        </p:nvSpPr>
        <p:spPr>
          <a:xfrm rot="308157">
            <a:off x="2316044" y="4851685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6" name="Rectangle 5"/>
          <p:cNvSpPr/>
          <p:nvPr/>
        </p:nvSpPr>
        <p:spPr>
          <a:xfrm rot="21421752">
            <a:off x="2541424" y="1974818"/>
            <a:ext cx="2710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b="1" dirty="0"/>
          </a:p>
        </p:txBody>
      </p:sp>
      <p:sp>
        <p:nvSpPr>
          <p:cNvPr id="8" name="10-Point Star 7"/>
          <p:cNvSpPr/>
          <p:nvPr/>
        </p:nvSpPr>
        <p:spPr>
          <a:xfrm>
            <a:off x="5392098" y="1147035"/>
            <a:ext cx="3066102" cy="2301896"/>
          </a:xfrm>
          <a:prstGeom prst="star10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61565"/>
              </p:ext>
            </p:extLst>
          </p:nvPr>
        </p:nvGraphicFramePr>
        <p:xfrm>
          <a:off x="6493349" y="2344733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774360" progId="Equation.DSMT4">
                  <p:embed/>
                </p:oleObj>
              </mc:Choice>
              <mc:Fallback>
                <p:oleObj name="Equation" r:id="rId4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349" y="2344733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 rot="209683">
            <a:off x="1782453" y="5451269"/>
            <a:ext cx="24673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10-Point Star 22"/>
          <p:cNvSpPr/>
          <p:nvPr/>
        </p:nvSpPr>
        <p:spPr>
          <a:xfrm>
            <a:off x="5105400" y="3787280"/>
            <a:ext cx="3639829" cy="2537320"/>
          </a:xfrm>
          <a:prstGeom prst="star10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22861"/>
              </p:ext>
            </p:extLst>
          </p:nvPr>
        </p:nvGraphicFramePr>
        <p:xfrm>
          <a:off x="645923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774360" progId="Equation.DSMT4">
                  <p:embed/>
                </p:oleObj>
              </mc:Choice>
              <mc:Fallback>
                <p:oleObj name="Equation" r:id="rId6" imgW="990360" imgH="774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3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1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3" grpId="0" animBg="1"/>
      <p:bldP spid="5" grpId="0"/>
      <p:bldP spid="16" grpId="0"/>
      <p:bldP spid="6" grpId="0"/>
      <p:bldP spid="8" grpId="0" animBg="1"/>
      <p:bldP spid="9" grpId="0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vong quay"/>
          <p:cNvGrpSpPr/>
          <p:nvPr/>
        </p:nvGrpSpPr>
        <p:grpSpPr>
          <a:xfrm>
            <a:off x="4051411" y="297732"/>
            <a:ext cx="3949589" cy="4038600"/>
            <a:chOff x="5425622" y="292790"/>
            <a:chExt cx="5834378" cy="5828280"/>
          </a:xfrm>
        </p:grpSpPr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57" name="TextBox 56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 rot="12232592">
              <a:off x="5742637" y="2101245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 rot="20155085">
              <a:off x="8917980" y="2105849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 rot="1321648">
              <a:off x="8940449" y="3472548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5" name="Isosceles Triangle 6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" name="quay dung"/>
          <p:cNvSpPr/>
          <p:nvPr/>
        </p:nvSpPr>
        <p:spPr>
          <a:xfrm>
            <a:off x="6553200" y="6019800"/>
            <a:ext cx="2365084" cy="76193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N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361598" y="2275766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1524000" y="2275766"/>
            <a:ext cx="969317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2743200" y="2275766"/>
            <a:ext cx="874011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819765" y="3783722"/>
            <a:ext cx="933044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2259178" y="3846459"/>
            <a:ext cx="968559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860454" y="5316219"/>
            <a:ext cx="873253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2294839" y="5288686"/>
            <a:ext cx="932286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14790" y="259140"/>
            <a:ext cx="3756156" cy="1569660"/>
          </a:xfrm>
          <a:prstGeom prst="rect">
            <a:avLst/>
          </a:prstGeom>
          <a:solidFill>
            <a:srgbClr val="CF5F13"/>
          </a:solidFill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kumimoji="0" lang="en-US" sz="48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Ó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ỆU</a:t>
            </a:r>
            <a:endParaRPr kumimoji="0" lang="en-US" sz="48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34321"/>
            <a:ext cx="495300" cy="43815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532" y="1296262"/>
            <a:ext cx="495300" cy="43815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798" y="311212"/>
            <a:ext cx="495300" cy="438150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5" y="920024"/>
            <a:ext cx="714375" cy="1190625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118" y="1836669"/>
            <a:ext cx="1088314" cy="928267"/>
          </a:xfrm>
          <a:prstGeom prst="rect">
            <a:avLst/>
          </a:prstGeom>
        </p:spPr>
      </p:pic>
      <p:pic>
        <p:nvPicPr>
          <p:cNvPr id="82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76200"/>
            <a:ext cx="609600" cy="609600"/>
          </a:xfrm>
          <a:prstGeom prst="rect">
            <a:avLst/>
          </a:prstGeom>
        </p:spPr>
      </p:pic>
      <p:sp>
        <p:nvSpPr>
          <p:cNvPr id="83" name="Isosceles Triangle 8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Isosceles Triangle 8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Isosceles Triangle 8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Isosceles Triangle 8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Isosceles Triangle 8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8" name="Isosceles Triangle 8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9" name="Isosceles Triangle 8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0" name="Isosceles Triangle 8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" name="Isosceles Triangle 90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" name="Isosceles Triangle 91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" name="Isosceles Triangle 9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" name="Isosceles Triangle 9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5" name="Isosceles Triangle 9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" name="Isosceles Triangle 9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" name="Isosceles Triangle 9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" name="Isosceles Triangle 9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" name="Isosceles Triangle 9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0" name="Isosceles Triangle 9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" name="Isosceles Triangle 100"/>
          <p:cNvSpPr/>
          <p:nvPr/>
        </p:nvSpPr>
        <p:spPr>
          <a:xfrm rot="16200000">
            <a:off x="7996917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" name="Isosceles Triangle 101"/>
          <p:cNvSpPr/>
          <p:nvPr/>
        </p:nvSpPr>
        <p:spPr>
          <a:xfrm rot="16200000">
            <a:off x="7935062" y="2104076"/>
            <a:ext cx="485669" cy="103403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" name="Heart 102">
            <a:hlinkClick r:id="" action="ppaction://noaction"/>
          </p:cNvPr>
          <p:cNvSpPr/>
          <p:nvPr/>
        </p:nvSpPr>
        <p:spPr>
          <a:xfrm rot="5400000">
            <a:off x="8405685" y="2284128"/>
            <a:ext cx="628436" cy="61394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2400" y="4373940"/>
            <a:ext cx="4635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9 ô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Down Arrow 2">
            <a:hlinkClick r:id="rId16" action="ppaction://hlinksldjump"/>
          </p:cNvPr>
          <p:cNvSpPr/>
          <p:nvPr/>
        </p:nvSpPr>
        <p:spPr>
          <a:xfrm>
            <a:off x="5644730" y="6019800"/>
            <a:ext cx="848333" cy="761935"/>
          </a:xfrm>
          <a:prstGeom prst="downArrow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47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audio>
              <p:cMediaNode vol="80000">
                <p:cTn id="2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"/>
                </p:tgtEl>
              </p:cMediaNode>
            </p:audio>
          </p:childTnLst>
        </p:cTn>
      </p:par>
    </p:tnLst>
    <p:bldLst>
      <p:bldP spid="76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607252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112643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1264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99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112645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33945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112646" name="WordArt 6"/>
          <p:cNvSpPr>
            <a:spLocks noChangeArrowheads="1" noChangeShapeType="1" noTextEdit="1"/>
          </p:cNvSpPr>
          <p:nvPr/>
        </p:nvSpPr>
        <p:spPr bwMode="auto">
          <a:xfrm>
            <a:off x="1219200" y="381000"/>
            <a:ext cx="69342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1125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kern="10" spc="-36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Ô </a:t>
            </a:r>
            <a:r>
              <a:rPr lang="en-US" sz="3600" b="1" kern="10" spc="-360" dirty="0" err="1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số</a:t>
            </a:r>
            <a:r>
              <a:rPr kumimoji="0" lang="en-US" sz="3600" b="1" i="0" u="none" strike="noStrike" kern="10" cap="none" spc="-360" normalizeH="0" baseline="0" noProof="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 may </a:t>
            </a:r>
            <a:r>
              <a:rPr kumimoji="0" lang="en-US" sz="3600" b="1" i="0" u="none" strike="noStrike" kern="10" cap="none" spc="-360" normalizeH="0" baseline="0" noProof="0" dirty="0" err="1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mắn</a:t>
            </a:r>
            <a:endParaRPr kumimoji="0" lang="en-US" sz="3600" b="1" i="0" u="none" strike="noStrike" kern="10" cap="none" spc="-360" normalizeH="0" baseline="0" noProof="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000080"/>
              </a:solidFill>
              <a:effectLst>
                <a:outerShdw dist="125724" dir="18900000" algn="ctr" rotWithShape="0">
                  <a:srgbClr val="000099"/>
                </a:outerShdw>
              </a:effectLst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2647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112648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77609" y="4193598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</p:txBody>
      </p:sp>
      <p:sp>
        <p:nvSpPr>
          <p:cNvPr id="2" name="Right Arrow 1">
            <a:hlinkClick r:id="rId8" action="ppaction://hlinksldjump"/>
          </p:cNvPr>
          <p:cNvSpPr/>
          <p:nvPr/>
        </p:nvSpPr>
        <p:spPr>
          <a:xfrm>
            <a:off x="8458200" y="6248400"/>
            <a:ext cx="533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36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6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26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26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8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2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26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2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8"/>
                  </p:tgtEl>
                </p:cond>
              </p:nextCondLst>
            </p:seq>
          </p:childTnLst>
        </p:cTn>
      </p:par>
    </p:tnLst>
    <p:bldLst>
      <p:bldP spid="112642" grpId="0" animBg="1"/>
      <p:bldP spid="112643" grpId="0" animBg="1"/>
      <p:bldP spid="112644" grpId="0" animBg="1"/>
      <p:bldP spid="112645" grpId="0" animBg="1"/>
      <p:bldP spid="112647" grpId="0" animBg="1"/>
      <p:bldP spid="11264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2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5600" y="1516960"/>
            <a:ext cx="3352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25%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3131"/>
              </p:ext>
            </p:extLst>
          </p:nvPr>
        </p:nvGraphicFramePr>
        <p:xfrm>
          <a:off x="4267199" y="3497262"/>
          <a:ext cx="171295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774360" progId="Equation.DSMT4">
                  <p:embed/>
                </p:oleObj>
              </mc:Choice>
              <mc:Fallback>
                <p:oleObj name="Equation" r:id="rId3" imgW="1320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3497262"/>
                        <a:ext cx="171295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5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22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2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38501" y="1744662"/>
            <a:ext cx="5400499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3231"/>
              </p:ext>
            </p:extLst>
          </p:nvPr>
        </p:nvGraphicFramePr>
        <p:xfrm>
          <a:off x="4140200" y="3424891"/>
          <a:ext cx="1193800" cy="10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774360" progId="Equation.DSMT4">
                  <p:embed/>
                </p:oleObj>
              </mc:Choice>
              <mc:Fallback>
                <p:oleObj name="Equation" r:id="rId3" imgW="863280" imgH="774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4891"/>
                        <a:ext cx="1193800" cy="107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12">
            <a:hlinkClick r:id="rId5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2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1744662"/>
            <a:ext cx="4114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7,5%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8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8100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07954"/>
              </p:ext>
            </p:extLst>
          </p:nvPr>
        </p:nvGraphicFramePr>
        <p:xfrm>
          <a:off x="3878261" y="3649663"/>
          <a:ext cx="247414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774360" progId="Equation.DSMT4">
                  <p:embed/>
                </p:oleObj>
              </mc:Choice>
              <mc:Fallback>
                <p:oleObj name="Equation" r:id="rId3" imgW="20700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1" y="3649663"/>
                        <a:ext cx="2474147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10">
            <a:hlinkClick r:id="rId5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2" action="ppaction://hlinksldjump"/>
          </p:cNvPr>
          <p:cNvSpPr/>
          <p:nvPr/>
        </p:nvSpPr>
        <p:spPr>
          <a:xfrm>
            <a:off x="64041" y="3048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439311"/>
            <a:ext cx="7676798" cy="332398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.19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i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2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Tr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%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00301" y="428307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89892"/>
              </p:ext>
            </p:extLst>
          </p:nvPr>
        </p:nvGraphicFramePr>
        <p:xfrm>
          <a:off x="3089274" y="4191000"/>
          <a:ext cx="3235326" cy="83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774360" progId="Equation.DSMT4">
                  <p:embed/>
                </p:oleObj>
              </mc:Choice>
              <mc:Fallback>
                <p:oleObj name="Equation" r:id="rId3" imgW="2971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4" y="4191000"/>
                        <a:ext cx="3235326" cy="839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8324" y="4351338"/>
            <a:ext cx="1474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" name="Cloud 8">
            <a:hlinkClick r:id="rId5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34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2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0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459682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84440"/>
              </p:ext>
            </p:extLst>
          </p:nvPr>
        </p:nvGraphicFramePr>
        <p:xfrm>
          <a:off x="3886200" y="4343400"/>
          <a:ext cx="320727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640" imgH="774360" progId="Equation.DSMT4">
                  <p:embed/>
                </p:oleObj>
              </mc:Choice>
              <mc:Fallback>
                <p:oleObj name="Equation" r:id="rId3" imgW="25016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3207272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5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394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2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6660" y="2438400"/>
            <a:ext cx="8001000" cy="1077218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</a:p>
          <a:p>
            <a:pPr algn="ctr"/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……………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38501" y="39497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26950"/>
              </p:ext>
            </p:extLst>
          </p:nvPr>
        </p:nvGraphicFramePr>
        <p:xfrm>
          <a:off x="4131860" y="3724673"/>
          <a:ext cx="1278340" cy="99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774364" progId="Equation.DSMT4">
                  <p:embed/>
                </p:oleObj>
              </mc:Choice>
              <mc:Fallback>
                <p:oleObj name="Equation" r:id="rId3" imgW="990170" imgH="77436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60" y="3724673"/>
                        <a:ext cx="1278340" cy="999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15">
            <a:hlinkClick r:id="rId5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146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2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8500" y="1868269"/>
            <a:ext cx="4943299" cy="73866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%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4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47470" y="33527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Cloud 9">
            <a:hlinkClick r:id="rId3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D84AED2-64D9-288B-AEEC-B542FE21DA61}"/>
                  </a:ext>
                </a:extLst>
              </p:cNvPr>
              <p:cNvSpPr txBox="1"/>
              <p:nvPr/>
            </p:nvSpPr>
            <p:spPr>
              <a:xfrm>
                <a:off x="4401728" y="3182591"/>
                <a:ext cx="338605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24: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20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D84AED2-64D9-288B-AEEC-B542FE21D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728" y="3182591"/>
                <a:ext cx="3386051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00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2860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 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2720876"/>
            <a:ext cx="6400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18 (SGK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2)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24; 7.25; 7.26; 7.27; 7.28 </a:t>
            </a:r>
          </a:p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SBT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4; 35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5260075"/>
            <a:ext cx="2206388" cy="1600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33350"/>
            <a:ext cx="6400800" cy="1466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5260075"/>
            <a:ext cx="2438400" cy="1600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257800"/>
            <a:ext cx="2286000" cy="1600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825" y="5260075"/>
            <a:ext cx="22456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84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4635FE-7320-AE71-48D6-AD12FDF0B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09600"/>
            <a:ext cx="8728587" cy="5791200"/>
          </a:xfrm>
        </p:spPr>
        <p:txBody>
          <a:bodyPr>
            <a:normAutofit fontScale="90000"/>
          </a:bodyPr>
          <a:lstStyle/>
          <a:p>
            <a:pPr algn="l">
              <a:lnSpc>
                <a:spcPct val="115000"/>
              </a:lnSpc>
            </a:pPr>
            <a:r>
              <a:rPr lang="nl-NL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 CHƠI:</a:t>
            </a:r>
            <a:br>
              <a:rPr lang="nl-NL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nl-NL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 6 ô số, trong đó có 2 ô may mắn và 4 ô có chứa câu hỏi. Mỗi học sinh chọn một ô số. </a:t>
            </a:r>
            <a:br>
              <a:rPr lang="nl-NL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nl-NL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Nếu chọn được ô may mắn HS sẽ được ngay phần quà của cô giáo. </a:t>
            </a:r>
            <a:br>
              <a:rPr lang="nl-NL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nl-NL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Nếu HS chọn ô có câu hỏi và trả lời, trả lời đúng sẽ được một phần quà. Trả lời sai sẽ không được quà.</a:t>
            </a:r>
            <a:b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099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676701" y="8382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ỏ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2 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	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12 kg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1768475" y="2895600"/>
            <a:ext cx="33559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marR="0" lvl="0" indent="-342900" algn="l" defTabSz="914400" rtl="0" eaLnBrk="0" fontAlgn="auto" latinLnBrk="0" hangingPunct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áp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án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342900" marR="0" lvl="0" indent="-342900" algn="l" defTabSz="914400" rtl="0" eaLnBrk="0" fontAlgn="auto" latinLnBrk="0" hangingPunct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113674" name="Oval 10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13675" name="Oval 11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113676" name="Oval 12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113677" name="Oval 13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113678" name="Oval 14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</p:txBody>
      </p:sp>
      <p:sp>
        <p:nvSpPr>
          <p:cNvPr id="113679" name="Oval 15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</a:t>
            </a:r>
          </a:p>
        </p:txBody>
      </p:sp>
      <p:sp>
        <p:nvSpPr>
          <p:cNvPr id="113680" name="Oval 16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</a:p>
        </p:txBody>
      </p:sp>
      <p:sp>
        <p:nvSpPr>
          <p:cNvPr id="113681" name="Oval 17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</a:t>
            </a:r>
          </a:p>
        </p:txBody>
      </p:sp>
      <p:sp>
        <p:nvSpPr>
          <p:cNvPr id="113682" name="Oval 1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739140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8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.VnBodoniH" pitchFamily="34" charset="0"/>
              <a:ea typeface="+mn-ea"/>
              <a:cs typeface="+mn-cs"/>
            </a:endParaRP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7391400" y="54737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ờ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3685" name="AutoShape 2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8813C59-F26D-6A4A-F7FE-94BE4F9AFAC4}"/>
                  </a:ext>
                </a:extLst>
              </p:cNvPr>
              <p:cNvSpPr txBox="1"/>
              <p:nvPr/>
            </p:nvSpPr>
            <p:spPr>
              <a:xfrm>
                <a:off x="3500284" y="3680716"/>
                <a:ext cx="4653116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num>
                        <m:den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den>
                      </m:f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2</m:t>
                          </m:r>
                        </m:den>
                      </m:f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8813C59-F26D-6A4A-F7FE-94BE4F9AF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0284" y="3680716"/>
                <a:ext cx="4653116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46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113684" grpId="0"/>
      <p:bldP spid="113684" grpId="1"/>
      <p:bldP spid="113684" grpId="2"/>
      <p:bldP spid="113684" grpId="3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81025" y="3200400"/>
            <a:ext cx="61722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áp</a:t>
            </a: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án</a:t>
            </a: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,3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ạ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30kg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ỉ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ă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644525" y="1143000"/>
            <a:ext cx="79660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ỏ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ă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0,3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50kg</a:t>
            </a: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114698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114699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114700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114701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</a:p>
        </p:txBody>
      </p:sp>
      <p:sp>
        <p:nvSpPr>
          <p:cNvPr id="114702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</a:p>
        </p:txBody>
      </p:sp>
      <p:sp>
        <p:nvSpPr>
          <p:cNvPr id="114703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114704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114705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</a:p>
        </p:txBody>
      </p:sp>
      <p:sp>
        <p:nvSpPr>
          <p:cNvPr id="114706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114707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8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14710" name="AutoShape 2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10000" y="4724400"/>
          <a:ext cx="276684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736560" progId="Equation.DSMT4">
                  <p:embed/>
                </p:oleObj>
              </mc:Choice>
              <mc:Fallback>
                <p:oleObj name="Equation" r:id="rId6" imgW="2057400" imgH="736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276684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5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 animBg="1"/>
      <p:bldP spid="114708" grpId="0"/>
      <p:bldP spid="114708" grpId="1"/>
      <p:bldP spid="114708" grpId="2"/>
      <p:bldP spid="114708" grpId="3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91059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847725" y="1143000"/>
            <a:ext cx="80867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ỏ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y con 12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ổ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42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ổ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ổ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o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ổ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96900" y="3200400"/>
            <a:ext cx="85471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áp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án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ổ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o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ổ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720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</a:p>
        </p:txBody>
      </p:sp>
      <p:sp>
        <p:nvSpPr>
          <p:cNvPr id="115721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115722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115723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115724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115725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</a:p>
        </p:txBody>
      </p:sp>
      <p:sp>
        <p:nvSpPr>
          <p:cNvPr id="115726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</a:p>
        </p:txBody>
      </p:sp>
      <p:sp>
        <p:nvSpPr>
          <p:cNvPr id="115727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115728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115729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</a:p>
        </p:txBody>
      </p:sp>
      <p:sp>
        <p:nvSpPr>
          <p:cNvPr id="115730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115731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8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15734" name="AutoShape 2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5736" name="Object 24"/>
          <p:cNvGraphicFramePr>
            <a:graphicFrameLocks noGrp="1" noChangeAspect="1"/>
          </p:cNvGraphicFramePr>
          <p:nvPr>
            <p:ph/>
          </p:nvPr>
        </p:nvGraphicFramePr>
        <p:xfrm>
          <a:off x="2971800" y="4572350"/>
          <a:ext cx="2750764" cy="106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1157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350"/>
                        <a:ext cx="2750764" cy="106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79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32" grpId="0"/>
      <p:bldP spid="115732" grpId="1"/>
      <p:bldP spid="115732" grpId="2"/>
      <p:bldP spid="115732" grpId="3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6757" name="AutoShape 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3" name="Smiley Face 2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272310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117769" name="Oval 9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17770" name="Oval 10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117773" name="Oval 13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</p:txBody>
      </p:sp>
      <p:sp>
        <p:nvSpPr>
          <p:cNvPr id="117774" name="Oval 14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</a:t>
            </a:r>
          </a:p>
        </p:txBody>
      </p:sp>
      <p:sp>
        <p:nvSpPr>
          <p:cNvPr id="117775" name="Oval 15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</a:p>
        </p:txBody>
      </p:sp>
      <p:sp>
        <p:nvSpPr>
          <p:cNvPr id="117776" name="Oval 16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</a:t>
            </a:r>
          </a:p>
        </p:txBody>
      </p:sp>
      <p:sp>
        <p:nvSpPr>
          <p:cNvPr id="117777" name="Oval 1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117778" name="Oval 18"/>
          <p:cNvSpPr>
            <a:spLocks noChangeArrowheads="1"/>
          </p:cNvSpPr>
          <p:nvPr/>
        </p:nvSpPr>
        <p:spPr bwMode="auto">
          <a:xfrm>
            <a:off x="739140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8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.VnBodoniH" pitchFamily="34" charset="0"/>
              <a:ea typeface="+mn-ea"/>
              <a:cs typeface="+mn-cs"/>
            </a:endParaRPr>
          </a:p>
        </p:txBody>
      </p:sp>
      <p:sp>
        <p:nvSpPr>
          <p:cNvPr id="117779" name="Text Box 19"/>
          <p:cNvSpPr txBox="1">
            <a:spLocks noChangeArrowheads="1"/>
          </p:cNvSpPr>
          <p:nvPr/>
        </p:nvSpPr>
        <p:spPr bwMode="auto">
          <a:xfrm>
            <a:off x="7391400" y="56261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ết giờ</a:t>
            </a:r>
          </a:p>
        </p:txBody>
      </p:sp>
      <p:sp>
        <p:nvSpPr>
          <p:cNvPr id="117780" name="AutoShape 2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81000" y="1190625"/>
            <a:ext cx="8458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ỏ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ong 40k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kg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uố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ỉ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ă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uố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501650" y="2286000"/>
            <a:ext cx="6477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áp án: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auto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6600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ỉ số phần trăm muối trong nước biển là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660033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7784" name="Object 24"/>
          <p:cNvGraphicFramePr>
            <a:graphicFrameLocks noGrp="1" noChangeAspect="1"/>
          </p:cNvGraphicFramePr>
          <p:nvPr>
            <p:ph/>
          </p:nvPr>
        </p:nvGraphicFramePr>
        <p:xfrm>
          <a:off x="2971800" y="4108450"/>
          <a:ext cx="265545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1177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08450"/>
                        <a:ext cx="265545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3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79" grpId="0"/>
      <p:bldP spid="117779" grpId="1"/>
      <p:bldP spid="117779" grpId="2"/>
      <p:bldP spid="117779" grpId="3"/>
      <p:bldP spid="1177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118804" name="AutoShape 2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25" name="Smiley Face 24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Frame 25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338040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0</TotalTime>
  <Words>1219</Words>
  <Application>Microsoft Office PowerPoint</Application>
  <PresentationFormat>On-screen Show (4:3)</PresentationFormat>
  <Paragraphs>192</Paragraphs>
  <Slides>2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.VnBodoniH</vt:lpstr>
      <vt:lpstr>.VnTime</vt:lpstr>
      <vt:lpstr>Arial</vt:lpstr>
      <vt:lpstr>Calibri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LUẬT CHƠI: Có 6 ô số, trong đó có 2 ô may mắn và 4 ô có chứa câu hỏi. Mỗi học sinh chọn một ô số.  - Nếu chọn được ô may mắn HS sẽ được ngay phần quà của cô giáo.  - Nếu HS chọn ô có câu hỏi và trả lời, trả lời đúng sẽ được một phần quà. Trả lời sai sẽ không được quà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htuan6990@gmail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Khanh Huyen</dc:creator>
  <cp:lastModifiedBy>Administrator</cp:lastModifiedBy>
  <cp:revision>91</cp:revision>
  <dcterms:created xsi:type="dcterms:W3CDTF">2021-04-17T07:42:40Z</dcterms:created>
  <dcterms:modified xsi:type="dcterms:W3CDTF">2025-03-10T03:45:34Z</dcterms:modified>
</cp:coreProperties>
</file>